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79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customXml" Target="../customXml/item3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7C675-3CCC-4885-88F6-241B1B37FE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27D8DF-E54F-4858-B9C1-8846DECDA9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CFF72-AACF-480B-94E8-8106D1774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6E388-D97E-4B2B-92A6-1827A1AF4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AB7D4-4425-4698-9437-93139F1DB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8744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FF3BE-578C-414E-852D-4F383453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481F41-17E2-479B-9534-B612FE9AB1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0F2739-7EEC-496A-9731-521A84D37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9E33C5-CA1F-4DC0-AF0E-B866FAF5F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2A8A79-1943-430E-ACC0-84C61E575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9260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DDEAF0C-769F-48FF-8C08-71967EA510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FE7EEF-3F62-4860-9505-1EFBCA5589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CA8628-973A-4112-BFF5-4661EFA834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F4AC0-B1EF-4A2A-BC2B-0594EDE90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CF26A9-551E-4023-9649-AC12B276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6133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1F982-1BBF-4225-8392-E5305DD82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3AE1E-2E82-445B-A476-6E096EDB9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288B2-AFD4-4E7E-AD9C-18966053D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E643C1-9C30-447A-B621-A314AA6A0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0B29C4-8115-4A3C-8050-B49B9F631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0156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E7E54-812C-4FED-A4ED-F41F17201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4CD57B-626D-4EDE-809A-B0FB1B125D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3B104-98A0-4539-A89B-048AF4D04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204A89-5EC0-41FA-A95D-D5CB2EFDA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2104F0-A251-4AD0-8DE4-37974F5F9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9256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91CA0-B7C0-4A8F-B143-9208410E1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4615D1-5A36-4007-A7E6-F552A2580E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F735D6-0150-474C-BA38-CB9B41BCAB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E878CB-7DBA-44D1-B2A0-DD9F3E033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AA8A1B-4A3C-4322-9046-42ABA73E9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93D2C7-6D91-4F59-93C3-6B01C9446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13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349DF-3ADE-48E7-893F-549B8A9D3C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8F3E9E-BCB4-4ACC-8A62-CFEEE5D1F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5BEEB2-8576-4A5B-88E4-EF59E1E86E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8AA753-3778-435C-A890-93E3ADDFA1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A63E1B4-7DE8-4C2F-BC3E-32E45130A5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400908-C79B-4CC2-828E-0A2D009A1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764A53C-F737-4796-BE6E-E41E43223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1B4FA8-A9C1-401F-9947-16DD35E5F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765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BB053-1CF5-4E36-A655-52BB2D6E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2847D0-397F-44D4-B955-91AFFD38E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5B2FF3-085E-4B54-96EA-FF140544D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04D6C2-8516-46B4-8D10-0203976B5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624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C45DF8-FBDC-499E-82CF-21522845F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0B74DB-0718-4408-BD16-1FDA729D6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68CE5-79C5-4BE5-A2F6-4304BC7A4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1984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535B2B-41D3-4E8A-8CF4-F931377D6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BCF6A7-C240-48B1-A96C-FB464E136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824D71-D983-48DF-9D6B-60C61B9BD7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76803A-C1DF-4E81-8CA5-29B2BFAD1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2323DA-7082-4D30-9DDC-F7860E451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360F19-1A89-4032-BDA2-B52116373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305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2853E-A975-467E-9F86-C05FCC871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C70E7A-9360-4AA9-BD17-6C4DF565AC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D945F8-5922-4FCF-AEAC-0122B44809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4EC4A0-10B5-4AA0-B5CF-0CC1FE9E3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1E7ABC-2988-4829-BBE2-F93FEADF6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F22FF-D7C3-4E2E-9696-4F48C78D8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9427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5930FE-16D1-43CF-8585-93484CB12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6566BB-9A62-4026-AF8C-327B53B227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E008AF-C13E-42D4-BC80-6538DF8CC5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7F1AF-4FD0-478B-9FCF-31AEF17246C4}" type="datetimeFigureOut">
              <a:rPr lang="en-GB" smtClean="0"/>
              <a:t>20/1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C16DE4-E70B-4A66-94EE-28F7993BF1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47F284-8489-4776-BC40-B7C24E610F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56BFE3-C2AE-4FC1-9063-568DC26946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9055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992BAF-BE24-42CF-8405-AB879D9F3F47}"/>
              </a:ext>
            </a:extLst>
          </p:cNvPr>
          <p:cNvSpPr txBox="1"/>
          <p:nvPr/>
        </p:nvSpPr>
        <p:spPr>
          <a:xfrm>
            <a:off x="2712720" y="0"/>
            <a:ext cx="68122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NewRomanPS-BoldMT"/>
              </a:rPr>
              <a:t>GIẢI </a:t>
            </a:r>
            <a:r>
              <a:rPr lang="en-GB" sz="2400" b="1" i="0" dirty="0">
                <a:solidFill>
                  <a:srgbClr val="FF0000"/>
                </a:solidFill>
                <a:effectLst/>
                <a:latin typeface="TimesNewRomanPS-BoldMT"/>
              </a:rPr>
              <a:t>ĐỀ ÔN TẬP </a:t>
            </a:r>
            <a:r>
              <a:rPr lang="vi-VN" sz="2400" b="1" i="0" dirty="0">
                <a:solidFill>
                  <a:srgbClr val="FF0000"/>
                </a:solidFill>
                <a:effectLst/>
                <a:latin typeface="TimesNewRomanPS-BoldMT"/>
              </a:rPr>
              <a:t>TOÁN </a:t>
            </a:r>
            <a:r>
              <a:rPr lang="en-GB" sz="2400" b="1" i="0" dirty="0">
                <a:solidFill>
                  <a:srgbClr val="FF0000"/>
                </a:solidFill>
                <a:effectLst/>
                <a:latin typeface="TimesNewRomanPS-BoldMT"/>
              </a:rPr>
              <a:t>SỐ 1-</a:t>
            </a:r>
            <a:r>
              <a:rPr lang="vi-VN" sz="2400" b="1" i="0" dirty="0">
                <a:solidFill>
                  <a:srgbClr val="FF0000"/>
                </a:solidFill>
                <a:effectLst/>
                <a:latin typeface="TimesNewRomanPS-BoldMT"/>
              </a:rPr>
              <a:t> HKI – LỚP 11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B2C47D-63D1-475C-B37C-78464951C53D}"/>
              </a:ext>
            </a:extLst>
          </p:cNvPr>
          <p:cNvSpPr txBox="1"/>
          <p:nvPr/>
        </p:nvSpPr>
        <p:spPr>
          <a:xfrm>
            <a:off x="137160" y="413296"/>
            <a:ext cx="120548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vi-VN" sz="2800" b="1" i="0" dirty="0" err="1">
                <a:solidFill>
                  <a:srgbClr val="000000"/>
                </a:solidFill>
                <a:effectLst/>
                <a:latin typeface="TimesNewRomanPS-BoldMT"/>
              </a:rPr>
              <a:t>Bài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NewRomanPS-BoldMT"/>
              </a:rPr>
              <a:t> 1 (1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NewRomanPS-BoldMT"/>
              </a:rPr>
              <a:t>điểm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NewRomanPS-BoldMT"/>
              </a:rPr>
              <a:t>):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ừ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á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1, 2, 3, 4, 5, 6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h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lập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ượ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bao nhiêu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ự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nhiê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gồm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4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hữ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khác nhau tro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nhấ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hiế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phả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mặ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3</a:t>
            </a:r>
            <a:r>
              <a:rPr lang="vi-VN" sz="2800" dirty="0"/>
              <a:t> </a:t>
            </a:r>
            <a:endParaRPr lang="en-GB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F1FC0E-1A01-4D87-BA9F-DC50F335D392}"/>
                  </a:ext>
                </a:extLst>
              </p:cNvPr>
              <p:cNvSpPr txBox="1"/>
              <p:nvPr/>
            </p:nvSpPr>
            <p:spPr>
              <a:xfrm>
                <a:off x="167640" y="1586636"/>
                <a:ext cx="10683240" cy="18423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latin typeface="+mj-lt"/>
                  </a:rPr>
                  <a:t>Gọi </a:t>
                </a: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ần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ìm</a:t>
                </a:r>
                <a:r>
                  <a:rPr lang="vi-VN" sz="2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abcd</m:t>
                        </m:r>
                      </m:e>
                    </m:acc>
                  </m:oMath>
                </a14:m>
                <a:endParaRPr lang="vi-VN" sz="2800" dirty="0">
                  <a:latin typeface="+mj-lt"/>
                </a:endParaRPr>
              </a:p>
              <a:p>
                <a:r>
                  <a:rPr lang="vi-VN" sz="2800" dirty="0">
                    <a:latin typeface="+mj-lt"/>
                  </a:rPr>
                  <a:t>- </a:t>
                </a:r>
                <a:r>
                  <a:rPr lang="vi-VN" sz="2800" dirty="0" err="1">
                    <a:latin typeface="+mj-lt"/>
                  </a:rPr>
                  <a:t>Xếp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hữ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3: </a:t>
                </a:r>
                <a:r>
                  <a:rPr lang="vi-VN" sz="2800" dirty="0" err="1">
                    <a:latin typeface="+mj-lt"/>
                  </a:rPr>
                  <a:t>có</a:t>
                </a:r>
                <a:r>
                  <a:rPr lang="vi-VN" sz="2800" dirty="0">
                    <a:latin typeface="+mj-lt"/>
                  </a:rPr>
                  <a:t> 4 </a:t>
                </a:r>
                <a:r>
                  <a:rPr lang="vi-VN" sz="2800" dirty="0" err="1">
                    <a:latin typeface="+mj-lt"/>
                  </a:rPr>
                  <a:t>cách</a:t>
                </a:r>
                <a:r>
                  <a:rPr lang="vi-VN" sz="2800" dirty="0">
                    <a:latin typeface="+mj-lt"/>
                  </a:rPr>
                  <a:t>.</a:t>
                </a:r>
              </a:p>
              <a:p>
                <a:r>
                  <a:rPr lang="vi-VN" sz="2800" dirty="0">
                    <a:latin typeface="+mj-lt"/>
                  </a:rPr>
                  <a:t>- </a:t>
                </a:r>
                <a:r>
                  <a:rPr lang="vi-VN" sz="2800" dirty="0" err="1">
                    <a:latin typeface="+mj-lt"/>
                  </a:rPr>
                  <a:t>Chọn</a:t>
                </a:r>
                <a:r>
                  <a:rPr lang="vi-VN" sz="2800" dirty="0">
                    <a:latin typeface="+mj-lt"/>
                  </a:rPr>
                  <a:t> 3 </a:t>
                </a: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ừ</a:t>
                </a:r>
                <a:r>
                  <a:rPr lang="vi-VN" sz="2800" dirty="0">
                    <a:latin typeface="+mj-lt"/>
                  </a:rPr>
                  <a:t> 5 </a:t>
                </a: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1,2,4,5,6 </a:t>
                </a:r>
                <a:r>
                  <a:rPr lang="vi-VN" sz="2800" dirty="0" err="1">
                    <a:latin typeface="+mj-lt"/>
                  </a:rPr>
                  <a:t>và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xếp</a:t>
                </a:r>
                <a:r>
                  <a:rPr lang="vi-VN" sz="2800" dirty="0">
                    <a:latin typeface="+mj-lt"/>
                  </a:rPr>
                  <a:t> 3 </a:t>
                </a: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đó</a:t>
                </a:r>
                <a:r>
                  <a:rPr lang="vi-VN" sz="2800" dirty="0">
                    <a:latin typeface="+mj-lt"/>
                  </a:rPr>
                  <a:t>: </a:t>
                </a:r>
                <a:r>
                  <a:rPr lang="vi-VN" sz="2800" dirty="0" err="1">
                    <a:latin typeface="+mj-lt"/>
                  </a:rPr>
                  <a:t>có</a:t>
                </a:r>
                <a:r>
                  <a:rPr lang="vi-VN" sz="2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vi-VN" sz="2800" dirty="0">
                    <a:latin typeface="+mj-lt"/>
                  </a:rPr>
                  <a:t>.P</a:t>
                </a:r>
                <a:r>
                  <a:rPr lang="vi-VN" sz="2800" baseline="-25000" dirty="0">
                    <a:latin typeface="+mj-lt"/>
                  </a:rPr>
                  <a:t>3</a:t>
                </a:r>
                <a:r>
                  <a:rPr lang="vi-VN" sz="2800" dirty="0">
                    <a:latin typeface="+mj-lt"/>
                  </a:rPr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vi-VN" sz="2800" dirty="0">
                    <a:latin typeface="+mj-lt"/>
                  </a:rPr>
                  <a:t> = 60 </a:t>
                </a:r>
                <a:r>
                  <a:rPr lang="vi-VN" sz="2800" dirty="0" err="1">
                    <a:latin typeface="+mj-lt"/>
                  </a:rPr>
                  <a:t>cách</a:t>
                </a:r>
                <a:endParaRPr lang="vi-VN" sz="2800" dirty="0">
                  <a:latin typeface="+mj-lt"/>
                </a:endParaRPr>
              </a:p>
              <a:p>
                <a:pPr marL="342900" indent="-342900">
                  <a:buFontTx/>
                  <a:buChar char="-"/>
                </a:pPr>
                <a:r>
                  <a:rPr lang="vi-VN" sz="2800" dirty="0" err="1">
                    <a:latin typeface="+mj-lt"/>
                  </a:rPr>
                  <a:t>Áp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dụng</a:t>
                </a:r>
                <a:r>
                  <a:rPr lang="vi-VN" sz="2800" dirty="0">
                    <a:latin typeface="+mj-lt"/>
                  </a:rPr>
                  <a:t> QTN </a:t>
                </a:r>
                <a:r>
                  <a:rPr lang="vi-VN" sz="2800" dirty="0" err="1">
                    <a:latin typeface="+mj-lt"/>
                  </a:rPr>
                  <a:t>có</a:t>
                </a:r>
                <a:r>
                  <a:rPr lang="vi-VN" sz="2800" dirty="0">
                    <a:latin typeface="+mj-lt"/>
                  </a:rPr>
                  <a:t> 4.60 = </a:t>
                </a:r>
                <a:r>
                  <a:rPr lang="vi-VN" sz="2800" b="1" dirty="0">
                    <a:latin typeface="+mj-lt"/>
                  </a:rPr>
                  <a:t>240 </a:t>
                </a:r>
                <a:r>
                  <a:rPr lang="vi-VN" sz="2800" b="1" dirty="0" err="1">
                    <a:latin typeface="+mj-lt"/>
                  </a:rPr>
                  <a:t>số</a:t>
                </a:r>
                <a:r>
                  <a:rPr lang="vi-VN" sz="2800" b="1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ần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ìm</a:t>
                </a:r>
                <a:r>
                  <a:rPr lang="vi-VN" sz="2800" dirty="0">
                    <a:latin typeface="+mj-lt"/>
                  </a:rPr>
                  <a:t>.</a:t>
                </a:r>
                <a:endParaRPr lang="en-GB" sz="2800" dirty="0">
                  <a:latin typeface="+mj-lt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F1FC0E-1A01-4D87-BA9F-DC50F335D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" y="1586636"/>
                <a:ext cx="10683240" cy="1842364"/>
              </a:xfrm>
              <a:prstGeom prst="rect">
                <a:avLst/>
              </a:prstGeom>
              <a:blipFill>
                <a:blip r:embed="rId2"/>
                <a:stretch>
                  <a:fillRect l="-1199" t="-2640" b="-75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5400EA-68D8-4B4F-AA39-677AA42610E7}"/>
                  </a:ext>
                </a:extLst>
              </p:cNvPr>
              <p:cNvSpPr txBox="1"/>
              <p:nvPr/>
            </p:nvSpPr>
            <p:spPr>
              <a:xfrm>
                <a:off x="167640" y="3749040"/>
                <a:ext cx="11003280" cy="822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b="1" i="0" dirty="0">
                    <a:solidFill>
                      <a:srgbClr val="000000"/>
                    </a:solidFill>
                    <a:effectLst/>
                    <a:latin typeface="TimesNewRomanPS-BoldMT"/>
                  </a:rPr>
                  <a:t>Bài 2 (1 </a:t>
                </a:r>
                <a:r>
                  <a:rPr lang="en-GB" sz="2800" b="1" i="0" dirty="0" err="1">
                    <a:solidFill>
                      <a:srgbClr val="000000"/>
                    </a:solidFill>
                    <a:effectLst/>
                    <a:latin typeface="TimesNewRomanPS-BoldMT"/>
                  </a:rPr>
                  <a:t>điểm</a:t>
                </a:r>
                <a:r>
                  <a:rPr lang="en-GB" sz="2800" b="1" i="0" dirty="0">
                    <a:solidFill>
                      <a:srgbClr val="000000"/>
                    </a:solidFill>
                    <a:effectLst/>
                    <a:latin typeface="TimesNewRomanPS-BoldMT"/>
                  </a:rPr>
                  <a:t>):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Tìm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số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hạ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chứa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x</a:t>
                </a:r>
                <a:r>
                  <a:rPr lang="vi-VN" sz="2800" b="0" i="0" baseline="30000" dirty="0">
                    <a:solidFill>
                      <a:srgbClr val="000000"/>
                    </a:solidFill>
                    <a:effectLst/>
                    <a:latin typeface="TimesNewRomanPSMT"/>
                  </a:rPr>
                  <a:t>2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tro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khai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triể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</a:rPr>
                  <a:t> </a:t>
                </a:r>
                <a:r>
                  <a:rPr lang="vi-VN" sz="2800" dirty="0" err="1">
                    <a:effectLst/>
                    <a:latin typeface="+mj-lt"/>
                  </a:rPr>
                  <a:t>với</a:t>
                </a:r>
                <a:r>
                  <a:rPr lang="vi-VN" sz="2800" dirty="0">
                    <a:effectLst/>
                    <a:latin typeface="+mj-lt"/>
                  </a:rPr>
                  <a:t> x </a:t>
                </a:r>
                <a14:m>
                  <m:oMath xmlns:m="http://schemas.openxmlformats.org/officeDocument/2006/math">
                    <m:r>
                      <a:rPr lang="vi-VN" sz="28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vi-VN" sz="2800" dirty="0">
                    <a:effectLst/>
                    <a:latin typeface="+mj-lt"/>
                  </a:rPr>
                  <a:t> 0.</a:t>
                </a:r>
                <a:endParaRPr lang="en-GB" sz="2800" dirty="0">
                  <a:effectLst/>
                  <a:latin typeface="+mj-lt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5400EA-68D8-4B4F-AA39-677AA4261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" y="3749040"/>
                <a:ext cx="11003280" cy="822276"/>
              </a:xfrm>
              <a:prstGeom prst="rect">
                <a:avLst/>
              </a:prstGeom>
              <a:blipFill>
                <a:blip r:embed="rId3"/>
                <a:stretch>
                  <a:fillRect l="-1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CD7BF2-A054-40D7-A903-2B3A474E9FC5}"/>
                  </a:ext>
                </a:extLst>
              </p:cNvPr>
              <p:cNvSpPr txBox="1"/>
              <p:nvPr/>
            </p:nvSpPr>
            <p:spPr>
              <a:xfrm>
                <a:off x="243840" y="4502551"/>
                <a:ext cx="9616440" cy="1865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S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ố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hạ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tổng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quát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của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khai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triể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bSup>
                    <m:sSup>
                      <m:sSup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p>
                    <m:sSup>
                      <m:sSup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vi-VN" sz="2800" b="0" i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+mj-lt"/>
                  </a:rPr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vi-VN" sz="2800" b="0" i="0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k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bSup>
                    <m:sSup>
                      <m:sSup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+mj-lt"/>
                  </a:rPr>
                  <a:t>.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 err="1">
                    <a:latin typeface="+mj-lt"/>
                  </a:rPr>
                  <a:t>Số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ự</a:t>
                </a:r>
                <a:r>
                  <a:rPr lang="vi-VN" sz="2800" dirty="0">
                    <a:latin typeface="+mj-lt"/>
                  </a:rPr>
                  <a:t> nhiên k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vi-VN" sz="2800" dirty="0">
                    <a:effectLst/>
                    <a:latin typeface="+mj-lt"/>
                  </a:rPr>
                  <a:t> 20 </a:t>
                </a:r>
                <a:r>
                  <a:rPr lang="vi-VN" sz="2800" dirty="0" err="1">
                    <a:effectLst/>
                    <a:latin typeface="+mj-lt"/>
                  </a:rPr>
                  <a:t>phải</a:t>
                </a:r>
                <a:r>
                  <a:rPr lang="vi-VN" sz="2800" dirty="0">
                    <a:effectLst/>
                    <a:latin typeface="+mj-lt"/>
                  </a:rPr>
                  <a:t> </a:t>
                </a:r>
                <a:r>
                  <a:rPr lang="vi-VN" sz="2800" dirty="0" err="1">
                    <a:effectLst/>
                    <a:latin typeface="+mj-lt"/>
                  </a:rPr>
                  <a:t>thỏa</a:t>
                </a:r>
                <a:r>
                  <a:rPr lang="vi-VN" sz="2800" dirty="0">
                    <a:effectLst/>
                    <a:latin typeface="+mj-lt"/>
                  </a:rPr>
                  <a:t> </a:t>
                </a:r>
                <a:r>
                  <a:rPr lang="vi-VN" sz="2800" dirty="0" err="1">
                    <a:effectLst/>
                    <a:latin typeface="+mj-lt"/>
                  </a:rPr>
                  <a:t>mãn</a:t>
                </a:r>
                <a:r>
                  <a:rPr lang="vi-VN" sz="2800" dirty="0">
                    <a:effectLst/>
                    <a:latin typeface="+mj-lt"/>
                  </a:rPr>
                  <a:t> 10 – 2k = 2 </a:t>
                </a:r>
                <a:r>
                  <a:rPr lang="vi-VN" sz="2800" dirty="0">
                    <a:effectLst/>
                    <a:latin typeface="+mj-lt"/>
                    <a:sym typeface="Wingdings" panose="05000000000000000000" pitchFamily="2" charset="2"/>
                  </a:rPr>
                  <a:t> k = 4.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Vậy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số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hạng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chứa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x</a:t>
                </a:r>
                <a:r>
                  <a:rPr lang="vi-VN" sz="2800" baseline="30000" dirty="0">
                    <a:latin typeface="+mj-lt"/>
                    <a:sym typeface="Wingdings" panose="05000000000000000000" pitchFamily="2" charset="2"/>
                  </a:rPr>
                  <a:t>2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là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2800" b="0" i="0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vi-VN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effectLst/>
                    <a:latin typeface="+mj-lt"/>
                  </a:rPr>
                  <a:t> = </a:t>
                </a:r>
                <a:r>
                  <a:rPr lang="vi-VN" sz="2800" b="1" dirty="0">
                    <a:effectLst/>
                    <a:latin typeface="+mj-lt"/>
                  </a:rPr>
                  <a:t>17010.x</a:t>
                </a:r>
                <a:r>
                  <a:rPr lang="vi-VN" sz="2800" b="1" baseline="30000" dirty="0">
                    <a:effectLst/>
                    <a:latin typeface="+mj-lt"/>
                  </a:rPr>
                  <a:t>2</a:t>
                </a:r>
                <a:endParaRPr lang="en-GB" sz="2800" b="1" baseline="30000" dirty="0">
                  <a:effectLst/>
                  <a:latin typeface="+mj-lt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8CD7BF2-A054-40D7-A903-2B3A474E9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4502551"/>
                <a:ext cx="9616440" cy="1865062"/>
              </a:xfrm>
              <a:prstGeom prst="rect">
                <a:avLst/>
              </a:prstGeom>
              <a:blipFill>
                <a:blip r:embed="rId4"/>
                <a:stretch>
                  <a:fillRect l="-1267" b="-81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271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A217A2-B084-40C9-8CF4-173694C72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" y="121919"/>
            <a:ext cx="11871960" cy="38404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4B44614-868F-4D71-A965-D0335DCEDD89}"/>
                  </a:ext>
                </a:extLst>
              </p:cNvPr>
              <p:cNvSpPr txBox="1"/>
              <p:nvPr/>
            </p:nvSpPr>
            <p:spPr>
              <a:xfrm>
                <a:off x="0" y="4221480"/>
                <a:ext cx="11841480" cy="2225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vi-VN" sz="2800" b="1" dirty="0">
                    <a:latin typeface="+mj-lt"/>
                  </a:rPr>
                  <a:t>a)</a:t>
                </a:r>
                <a:r>
                  <a:rPr lang="vi-VN" sz="2800" dirty="0">
                    <a:latin typeface="+mj-lt"/>
                  </a:rPr>
                  <a:t> Không gian </a:t>
                </a:r>
                <a:r>
                  <a:rPr lang="vi-VN" sz="2800" dirty="0" err="1">
                    <a:latin typeface="+mj-lt"/>
                  </a:rPr>
                  <a:t>mẫu</a:t>
                </a:r>
                <a:r>
                  <a:rPr lang="vi-VN" sz="2800" dirty="0">
                    <a:latin typeface="+mj-lt"/>
                  </a:rPr>
                  <a:t>: 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 = {Hoa mai, Hoa </a:t>
                </a:r>
                <a:r>
                  <a:rPr lang="vi-VN" sz="2800" dirty="0" err="1">
                    <a:latin typeface="+mj-lt"/>
                    <a:sym typeface="Mathematical Symbols" panose="05050102010205020202" pitchFamily="18" charset="2"/>
                  </a:rPr>
                  <a:t>đào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, Hoa </a:t>
                </a:r>
                <a:r>
                  <a:rPr lang="vi-VN" sz="2800" dirty="0" err="1">
                    <a:latin typeface="+mj-lt"/>
                    <a:sym typeface="Mathematical Symbols" panose="05050102010205020202" pitchFamily="18" charset="2"/>
                  </a:rPr>
                  <a:t>cúc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, Hoa sen,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Mùa</a:t>
                </a:r>
                <a:r>
                  <a:rPr lang="vi-VN" sz="2800" dirty="0">
                    <a:latin typeface="+mj-lt"/>
                  </a:rPr>
                  <a:t> xuân, </a:t>
                </a:r>
                <a:r>
                  <a:rPr lang="vi-VN" sz="2800" dirty="0" err="1">
                    <a:latin typeface="+mj-lt"/>
                  </a:rPr>
                  <a:t>Mùa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hạ</a:t>
                </a:r>
                <a:r>
                  <a:rPr lang="vi-VN" sz="2800" dirty="0">
                    <a:latin typeface="+mj-lt"/>
                  </a:rPr>
                  <a:t>, </a:t>
                </a:r>
                <a:r>
                  <a:rPr lang="vi-VN" sz="2800" dirty="0" err="1">
                    <a:latin typeface="+mj-lt"/>
                  </a:rPr>
                  <a:t>Mùa</a:t>
                </a:r>
                <a:r>
                  <a:rPr lang="vi-VN" sz="2800" dirty="0">
                    <a:latin typeface="+mj-lt"/>
                  </a:rPr>
                  <a:t> Thu, </a:t>
                </a:r>
                <a:r>
                  <a:rPr lang="vi-VN" sz="2800" dirty="0" err="1">
                    <a:latin typeface="+mj-lt"/>
                  </a:rPr>
                  <a:t>Mùa</a:t>
                </a:r>
                <a:r>
                  <a:rPr lang="vi-VN" sz="2800" dirty="0">
                    <a:latin typeface="+mj-lt"/>
                  </a:rPr>
                  <a:t> đông}.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b="1" dirty="0">
                    <a:latin typeface="+mj-lt"/>
                  </a:rPr>
                  <a:t>b)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Biến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ố</a:t>
                </a:r>
                <a:r>
                  <a:rPr lang="vi-VN" sz="2800" dirty="0">
                    <a:latin typeface="+mj-lt"/>
                  </a:rPr>
                  <a:t> A = 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{Hoa mai, Hoa </a:t>
                </a:r>
                <a:r>
                  <a:rPr lang="vi-VN" sz="2800" dirty="0" err="1">
                    <a:latin typeface="+mj-lt"/>
                    <a:sym typeface="Mathematical Symbols" panose="05050102010205020202" pitchFamily="18" charset="2"/>
                  </a:rPr>
                  <a:t>đào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, Hoa </a:t>
                </a:r>
                <a:r>
                  <a:rPr lang="vi-VN" sz="2800" dirty="0" err="1">
                    <a:latin typeface="+mj-lt"/>
                    <a:sym typeface="Mathematical Symbols" panose="05050102010205020202" pitchFamily="18" charset="2"/>
                  </a:rPr>
                  <a:t>cúc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, Hoa sen</a:t>
                </a:r>
                <a:r>
                  <a:rPr lang="vi-VN" sz="2800" dirty="0">
                    <a:latin typeface="+mj-lt"/>
                  </a:rPr>
                  <a:t>} =&gt; n(A) = 4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>
                    <a:latin typeface="+mj-lt"/>
                  </a:rPr>
                  <a:t>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P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Mathematical Symbols" panose="05050102010205020202" pitchFamily="18" charset="2"/>
                          </a:rPr>
                          <m:t>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latin typeface="+mj-lt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4B44614-868F-4D71-A965-D0335DCED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21480"/>
                <a:ext cx="11841480" cy="2225225"/>
              </a:xfrm>
              <a:prstGeom prst="rect">
                <a:avLst/>
              </a:prstGeom>
              <a:blipFill>
                <a:blip r:embed="rId3"/>
                <a:stretch>
                  <a:fillRect l="-1029" t="-4110" r="-2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939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9785DB-442D-4D6F-B54B-0D9784572F6A}"/>
              </a:ext>
            </a:extLst>
          </p:cNvPr>
          <p:cNvSpPr txBox="1"/>
          <p:nvPr/>
        </p:nvSpPr>
        <p:spPr>
          <a:xfrm>
            <a:off x="114300" y="106680"/>
            <a:ext cx="119634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vi-VN" sz="2800" b="1" i="0" dirty="0" err="1">
                <a:solidFill>
                  <a:srgbClr val="000000"/>
                </a:solidFill>
                <a:effectLst/>
                <a:latin typeface="TimesNewRomanPS-BoldMT"/>
              </a:rPr>
              <a:t>Bài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NewRomanPS-BoldMT"/>
              </a:rPr>
              <a:t> 4 (1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NewRomanPS-BoldMT"/>
              </a:rPr>
              <a:t>điểm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NewRomanPS-BoldMT"/>
              </a:rPr>
              <a:t>):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Xếp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ngẫu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nhiên 5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hà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mộ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à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nga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lã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hưở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trên sâ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khấu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, tro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2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ạ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huy chươ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ồ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, 2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ạ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huy chươ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bạ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và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1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ạ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huy chươ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và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.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Tí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xác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suấ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ạ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huy chươ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và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đ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giữa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4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họ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sinh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cò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NewRomanPSMT"/>
              </a:rPr>
              <a:t>lạ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NewRomanPSMT"/>
              </a:rPr>
              <a:t>. </a:t>
            </a:r>
            <a:endParaRPr lang="en-GB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0AFD88-BD58-41B4-86A8-95D182225348}"/>
                  </a:ext>
                </a:extLst>
              </p:cNvPr>
              <p:cNvSpPr txBox="1"/>
              <p:nvPr/>
            </p:nvSpPr>
            <p:spPr>
              <a:xfrm>
                <a:off x="243840" y="2031732"/>
                <a:ext cx="11704320" cy="324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vi-VN" sz="2800" dirty="0">
                    <a:latin typeface="+mj-lt"/>
                  </a:rPr>
                  <a:t>Không gian </a:t>
                </a:r>
                <a:r>
                  <a:rPr lang="vi-VN" sz="2800" dirty="0" err="1">
                    <a:latin typeface="+mj-lt"/>
                  </a:rPr>
                  <a:t>mẫu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là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ập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hợp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ất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ả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ách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xếp</a:t>
                </a:r>
                <a:r>
                  <a:rPr lang="vi-VN" sz="2800" dirty="0">
                    <a:latin typeface="+mj-lt"/>
                  </a:rPr>
                  <a:t> 5 </a:t>
                </a:r>
                <a:r>
                  <a:rPr lang="vi-VN" sz="2800" dirty="0" err="1">
                    <a:latin typeface="+mj-lt"/>
                  </a:rPr>
                  <a:t>bạn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thành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một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hàng</a:t>
                </a:r>
                <a:r>
                  <a:rPr lang="vi-VN" sz="2800" dirty="0">
                    <a:latin typeface="+mj-lt"/>
                  </a:rPr>
                  <a:t> ngang 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>
                    <a:latin typeface="+mj-lt"/>
                  </a:rPr>
                  <a:t>=&gt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sz="2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Mathematical Symbols" panose="05050102010205020202" pitchFamily="18" charset="2"/>
                      </a:rPr>
                      <m:t></m:t>
                    </m:r>
                    <m:r>
                      <m:rPr>
                        <m:nor/>
                      </m:rPr>
                      <a:rPr lang="vi-VN" sz="2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Mathematical Symbols" panose="05050102010205020202" pitchFamily="18" charset="2"/>
                      </a:rPr>
                      <m:t>)</m:t>
                    </m:r>
                    <m:r>
                      <a:rPr lang="vi-V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Mathematical Symbols" panose="05050102010205020202" pitchFamily="18" charset="2"/>
                      </a:rPr>
                      <m:t> </m:t>
                    </m:r>
                  </m:oMath>
                </a14:m>
                <a:r>
                  <a:rPr lang="vi-VN" sz="2800" b="1" dirty="0">
                    <a:latin typeface="+mj-lt"/>
                  </a:rPr>
                  <a:t>= </a:t>
                </a:r>
                <a:r>
                  <a:rPr lang="vi-VN" sz="2800" dirty="0">
                    <a:latin typeface="+mj-lt"/>
                  </a:rPr>
                  <a:t>5! = 120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 err="1">
                    <a:latin typeface="+mj-lt"/>
                  </a:rPr>
                  <a:t>Gọi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biến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 err="1">
                    <a:latin typeface="+mj-lt"/>
                  </a:rPr>
                  <a:t>cố</a:t>
                </a:r>
                <a:r>
                  <a:rPr lang="vi-VN" sz="2800" dirty="0">
                    <a:latin typeface="+mj-lt"/>
                  </a:rPr>
                  <a:t> A = </a:t>
                </a:r>
                <a:r>
                  <a:rPr lang="vi-VN" sz="2800" dirty="0">
                    <a:latin typeface="+mj-lt"/>
                    <a:sym typeface="Mathematical Symbols" panose="05050102010205020202" pitchFamily="18" charset="2"/>
                  </a:rPr>
                  <a:t>“HS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đạt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huy chương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vàng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đứng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giữa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4 h/s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cò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NewRomanPSMT"/>
                  </a:rPr>
                  <a:t>lại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NewRomanPSMT"/>
                  </a:rPr>
                  <a:t>”.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 err="1">
                    <a:latin typeface="+mj-lt"/>
                  </a:rPr>
                  <a:t>Tính</a:t>
                </a:r>
                <a:r>
                  <a:rPr lang="vi-VN" sz="2800" dirty="0">
                    <a:latin typeface="+mj-lt"/>
                  </a:rPr>
                  <a:t> n(A): </a:t>
                </a:r>
                <a:r>
                  <a:rPr lang="vi-VN" sz="2800" dirty="0" err="1">
                    <a:latin typeface="+mj-lt"/>
                  </a:rPr>
                  <a:t>Xếp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h/s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uy chương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h/s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4! = 24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+mj-lt"/>
                  </a:rPr>
                  <a:t>=&gt; n(A) = 24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P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Mathematical Symbols" panose="05050102010205020202" pitchFamily="18" charset="2"/>
                          </a:rPr>
                          <m:t></m:t>
                        </m:r>
                        <m:r>
                          <a:rPr lang="vi-VN" sz="2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vi-VN" sz="2800" dirty="0">
                  <a:latin typeface="+mj-lt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0AFD88-BD58-41B4-86A8-95D182225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2031732"/>
                <a:ext cx="11704320" cy="3240887"/>
              </a:xfrm>
              <a:prstGeom prst="rect">
                <a:avLst/>
              </a:prstGeom>
              <a:blipFill>
                <a:blip r:embed="rId2"/>
                <a:stretch>
                  <a:fillRect l="-1042" t="-1880" r="-1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10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CD3F67-9FC9-460F-B310-A4EEB8BFFD9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070080" cy="11315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800" b="1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GB" sz="2800" b="1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(1 </a:t>
                </a:r>
                <a:r>
                  <a:rPr lang="en-GB" sz="2800" b="1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b="1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sz="2800" b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</a:t>
                </a:r>
                <a:r>
                  <a:rPr lang="en-GB" sz="2800" b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="0" i="0" baseline="30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en-GB" sz="2800" b="0" i="0" baseline="30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 (1)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CD3F67-9FC9-460F-B310-A4EEB8BFF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070080" cy="1131592"/>
              </a:xfrm>
              <a:prstGeom prst="rect">
                <a:avLst/>
              </a:prstGeom>
              <a:blipFill>
                <a:blip r:embed="rId2"/>
                <a:stretch>
                  <a:fillRect l="-1010" t="-7527" b="-59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11">
                <a:extLst>
                  <a:ext uri="{FF2B5EF4-FFF2-40B4-BE49-F238E27FC236}">
                    <a16:creationId xmlns:a16="http://schemas.microsoft.com/office/drawing/2014/main" id="{EC730BC0-350B-4AD9-8062-CC467B987A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160" y="914400"/>
                <a:ext cx="11871960" cy="44268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hangingPunct="1">
                  <a:spcBef>
                    <a:spcPts val="0"/>
                  </a:spcBef>
                  <a:buNone/>
                </a:pPr>
                <a:r>
                  <a:rPr kumimoji="0" lang="vi-VN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vi-VN" altLang="en-US" sz="28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kumimoji="0" lang="vi-VN" altLang="en-US" sz="2800" b="1" i="1" u="none" strike="noStrike" kern="1200" cap="none" spc="0" normalizeH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kumimoji="0" lang="vi-VN" altLang="en-US" sz="28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P CM quy </a:t>
                </a:r>
                <a:r>
                  <a:rPr kumimoji="0" lang="vi-VN" altLang="en-US" sz="2800" b="1" i="1" u="none" strike="noStrike" kern="1200" cap="none" spc="0" normalizeH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ạp</a:t>
                </a:r>
                <a:endParaRPr kumimoji="0" lang="vi-V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0"/>
                  </a:spcBef>
                  <a:buNone/>
                </a:pP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1: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(1)</a:t>
                </a:r>
                <a:r>
                  <a:rPr kumimoji="0" lang="vi-VN" alt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, VP(1)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9  =&gt; (1) </a:t>
                </a:r>
                <a:r>
                  <a:rPr kumimoji="0" lang="vi-VN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vi-VN" alt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= 1.</a:t>
                </a:r>
              </a:p>
              <a:p>
                <a:pPr lvl="0"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2</a:t>
                </a:r>
                <a:r>
                  <a:rPr kumimoji="0" lang="vi-V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guyên dương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ất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k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ỳ </a:t>
                </a:r>
                <a:r>
                  <a:rPr lang="vi-V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 = k (k </a:t>
                </a:r>
                <a14:m>
                  <m:oMath xmlns:m="http://schemas.openxmlformats.org/officeDocument/2006/math">
                    <m:r>
                      <a:rPr lang="vi-VN" alt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vi-V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)</m:t>
                    </m:r>
                  </m:oMath>
                </a14:m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,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tức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là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 ta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có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:</a:t>
                </a:r>
              </a:p>
              <a:p>
                <a:pPr lvl="0"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     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1</a:t>
                </a:r>
                <a:r>
                  <a:rPr lang="en-GB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</a:t>
                </a:r>
                <a:r>
                  <a:rPr lang="vi-VN" sz="2800" b="1" dirty="0">
                    <a:solidFill>
                      <a:srgbClr val="000000"/>
                    </a:solidFill>
                    <a:latin typeface="TimesNewRomanPS-BoldMT"/>
                  </a:rPr>
                  <a:t>  </a:t>
                </a:r>
                <a:r>
                  <a:rPr lang="en-GB" sz="2800" b="1" dirty="0">
                    <a:solidFill>
                      <a:srgbClr val="000000"/>
                    </a:solidFill>
                    <a:latin typeface="TimesNewRomanPS-BoldMT"/>
                  </a:rPr>
                  <a:t>(g</a:t>
                </a:r>
                <a:r>
                  <a:rPr lang="vi-VN" sz="2800" b="1" dirty="0">
                    <a:solidFill>
                      <a:srgbClr val="000000"/>
                    </a:solidFill>
                    <a:latin typeface="TimesNewRomanPS-BoldMT"/>
                  </a:rPr>
                  <a:t>t</a:t>
                </a:r>
                <a:r>
                  <a:rPr lang="en-GB" sz="2800" b="1" dirty="0">
                    <a:solidFill>
                      <a:srgbClr val="000000"/>
                    </a:solidFill>
                    <a:latin typeface="TimesNewRomanPS-BoldMT"/>
                  </a:rPr>
                  <a:t> </a:t>
                </a:r>
                <a:r>
                  <a:rPr lang="en-GB" sz="2800" b="1" dirty="0" err="1">
                    <a:solidFill>
                      <a:srgbClr val="000000"/>
                    </a:solidFill>
                    <a:latin typeface="TimesNewRomanPS-BoldMT"/>
                  </a:rPr>
                  <a:t>quy</a:t>
                </a:r>
                <a:r>
                  <a:rPr lang="en-GB" sz="2800" b="1" dirty="0">
                    <a:solidFill>
                      <a:srgbClr val="000000"/>
                    </a:solidFill>
                    <a:latin typeface="TimesNewRomanPS-BoldMT"/>
                  </a:rPr>
                  <a:t> </a:t>
                </a:r>
                <a:r>
                  <a:rPr lang="en-GB" sz="2800" b="1" dirty="0" err="1">
                    <a:solidFill>
                      <a:srgbClr val="000000"/>
                    </a:solidFill>
                    <a:latin typeface="TimesNewRomanPS-BoldMT"/>
                  </a:rPr>
                  <a:t>nạp</a:t>
                </a:r>
                <a:r>
                  <a:rPr lang="en-GB" sz="2800" b="1" dirty="0">
                    <a:solidFill>
                      <a:srgbClr val="000000"/>
                    </a:solidFill>
                    <a:latin typeface="TimesNewRomanPS-BoldMT"/>
                  </a:rPr>
                  <a:t>)</a:t>
                </a:r>
                <a:r>
                  <a:rPr lang="en-GB" sz="2800" dirty="0">
                    <a:solidFill>
                      <a:srgbClr val="000000"/>
                    </a:solidFill>
                    <a:latin typeface="TimesNewRomanPSMT"/>
                  </a:rPr>
                  <a:t>.</a:t>
                </a:r>
                <a:r>
                  <a:rPr lang="en-GB" sz="2800" dirty="0">
                    <a:solidFill>
                      <a:srgbClr val="000000"/>
                    </a:solidFill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M (1)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 = k+1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 CM: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1</a:t>
                </a:r>
                <a:r>
                  <a:rPr lang="en-GB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3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(*).</a:t>
                </a:r>
              </a:p>
              <a:p>
                <a:pPr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VT(*) =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..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1</a:t>
                </a:r>
                <a:r>
                  <a:rPr lang="en-GB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+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 + 2.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= 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.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+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 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</a:t>
                </a:r>
                <a:r>
                  <a:rPr lang="vi-V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3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9) = VP(*).</a:t>
                </a:r>
              </a:p>
              <a:p>
                <a:pPr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=&gt; (1)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ũ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ới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n = k+1.  </a:t>
                </a:r>
                <a:r>
                  <a:rPr lang="vi-VN" alt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ậy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(1) </a:t>
                </a:r>
                <a:r>
                  <a:rPr lang="vi-VN" alt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sym typeface="Mathematical Symbols" panose="05050102010205020202" pitchFamily="18" charset="2"/>
                  </a:rPr>
                  <a:t>n*.</a:t>
                </a:r>
                <a:endPara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11">
                <a:extLst>
                  <a:ext uri="{FF2B5EF4-FFF2-40B4-BE49-F238E27FC236}">
                    <a16:creationId xmlns:a16="http://schemas.microsoft.com/office/drawing/2014/main" id="{EC730BC0-350B-4AD9-8062-CC467B987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" y="914400"/>
                <a:ext cx="11871960" cy="4426853"/>
              </a:xfrm>
              <a:prstGeom prst="rect">
                <a:avLst/>
              </a:prstGeom>
              <a:blipFill>
                <a:blip r:embed="rId3"/>
                <a:stretch>
                  <a:fillRect l="-1079" t="-1377" r="-308" b="-3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3861E707-53C8-4B8B-95D7-278EA9DD5B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880" y="5303520"/>
                <a:ext cx="12009120" cy="2218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hangingPunct="1">
                  <a:spcBef>
                    <a:spcPts val="0"/>
                  </a:spcBef>
                  <a:buNone/>
                </a:pPr>
                <a:r>
                  <a:rPr kumimoji="0" lang="vi-VN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vi-VN" altLang="en-US" sz="24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kumimoji="0" lang="vi-VN" altLang="en-US" sz="2400" b="1" i="1" u="none" strike="noStrike" kern="1200" cap="none" spc="0" normalizeH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kumimoji="0" lang="vi-VN" altLang="en-US" sz="24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2400" b="1" i="1" u="none" strike="noStrike" kern="1200" cap="none" spc="0" normalizeH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kumimoji="0" lang="vi-VN" altLang="en-US" sz="24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2400" b="1" i="1" u="none" strike="noStrike" kern="1200" cap="none" spc="0" normalizeH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vi-VN" altLang="en-US" sz="24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ân</a:t>
                </a:r>
                <a:endParaRPr kumimoji="0" lang="vi-V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buNone/>
                </a:pPr>
                <a:r>
                  <a:rPr kumimoji="0" lang="vi-V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= 9 + 9.3 + … + 9. 3</a:t>
                </a:r>
                <a:r>
                  <a:rPr lang="vi-VN" sz="24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-1 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u</a:t>
                </a:r>
                <a:r>
                  <a:rPr lang="vi-VN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u</a:t>
                </a:r>
                <a:r>
                  <a:rPr lang="vi-VN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… + u</a:t>
                </a:r>
                <a:r>
                  <a:rPr lang="vi-VN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vi-VN" sz="2400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CSN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</a:t>
                </a:r>
                <a:r>
                  <a:rPr lang="vi-VN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, công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= 3</a:t>
                </a:r>
              </a:p>
              <a:p>
                <a:pPr>
                  <a:spcBef>
                    <a:spcPts val="0"/>
                  </a:spcBef>
                  <a:buNone/>
                </a:pP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VT(1) =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n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)</m:t>
                        </m:r>
                      </m:num>
                      <m:den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)</m:t>
                        </m:r>
                      </m:num>
                      <m:den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2400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)</m:t>
                        </m:r>
                      </m:num>
                      <m:den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vi-V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VP(2)</a:t>
                </a:r>
              </a:p>
              <a:p>
                <a:pPr lvl="0">
                  <a:spcBef>
                    <a:spcPts val="0"/>
                  </a:spcBef>
                  <a:buNone/>
                </a:pPr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fontAlgn="base">
                  <a:spcBef>
                    <a:spcPts val="0"/>
                  </a:spcBef>
                  <a:spcAft>
                    <a:spcPct val="0"/>
                  </a:spcAft>
                  <a:buNone/>
                  <a:defRPr/>
                </a:pPr>
                <a:r>
                  <a:rPr lang="vi-V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3861E707-53C8-4B8B-95D7-278EA9DD5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" y="5303520"/>
                <a:ext cx="12009120" cy="2218300"/>
              </a:xfrm>
              <a:prstGeom prst="rect">
                <a:avLst/>
              </a:prstGeom>
              <a:blipFill>
                <a:blip r:embed="rId4"/>
                <a:stretch>
                  <a:fillRect l="-761" t="-2198" b="-38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926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8B371B7-C24E-4644-AE85-24347CA5CC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39" y="90487"/>
            <a:ext cx="9160569" cy="134207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51145E-BF9E-4E3A-9CFA-6516C8F3C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48127"/>
              </p:ext>
            </p:extLst>
          </p:nvPr>
        </p:nvGraphicFramePr>
        <p:xfrm>
          <a:off x="255971" y="1552395"/>
          <a:ext cx="93043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4825800" imgH="711000" progId="Equation.DSMT4">
                  <p:embed/>
                </p:oleObj>
              </mc:Choice>
              <mc:Fallback>
                <p:oleObj name="Equation" r:id="rId4" imgW="4825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71" y="1552395"/>
                        <a:ext cx="9304338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CCDCD6-97FA-41CA-A804-CB113B9F0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00572"/>
              </p:ext>
            </p:extLst>
          </p:nvPr>
        </p:nvGraphicFramePr>
        <p:xfrm>
          <a:off x="449263" y="3011487"/>
          <a:ext cx="10233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5143320" imgH="419040" progId="Equation.DSMT4">
                  <p:embed/>
                </p:oleObj>
              </mc:Choice>
              <mc:Fallback>
                <p:oleObj name="Equation" r:id="rId6" imgW="5143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263" y="3011487"/>
                        <a:ext cx="102330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DBCD23-E309-4772-970F-F592FB6EF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11344"/>
              </p:ext>
            </p:extLst>
          </p:nvPr>
        </p:nvGraphicFramePr>
        <p:xfrm>
          <a:off x="438698" y="4041908"/>
          <a:ext cx="3805176" cy="4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854000" imgH="228600" progId="Equation.DSMT4">
                  <p:embed/>
                </p:oleObj>
              </mc:Choice>
              <mc:Fallback>
                <p:oleObj name="Equation" r:id="rId8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698" y="4041908"/>
                        <a:ext cx="3805176" cy="469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E75E33-1822-4DA9-B527-88FC31FF2EEC}"/>
                  </a:ext>
                </a:extLst>
              </p:cNvPr>
              <p:cNvSpPr txBox="1"/>
              <p:nvPr/>
            </p:nvSpPr>
            <p:spPr>
              <a:xfrm>
                <a:off x="4345502" y="4064339"/>
                <a:ext cx="45924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=&gt; </a:t>
                </a:r>
                <a14:m>
                  <m:oMath xmlns:m="http://schemas.openxmlformats.org/officeDocument/2006/math">
                    <m:r>
                      <a:rPr lang="vi-VN" sz="2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𝐧</m:t>
                    </m:r>
                    <m:r>
                      <a:rPr lang="vi-VN" sz="2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2400" b="1" dirty="0">
                    <a:latin typeface="+mj-lt"/>
                  </a:rPr>
                  <a:t>3 </a:t>
                </a:r>
                <a:r>
                  <a:rPr lang="vi-VN" sz="2400" dirty="0">
                    <a:latin typeface="+mj-lt"/>
                  </a:rPr>
                  <a:t>( do n nguyên dương)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E75E33-1822-4DA9-B527-88FC31FF2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502" y="4064339"/>
                <a:ext cx="4592495" cy="461665"/>
              </a:xfrm>
              <a:prstGeom prst="rect">
                <a:avLst/>
              </a:prstGeom>
              <a:blipFill>
                <a:blip r:embed="rId10"/>
                <a:stretch>
                  <a:fillRect l="-2125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13FE7F6-9BCB-4740-A589-081D3ACA56F2}"/>
                  </a:ext>
                </a:extLst>
              </p:cNvPr>
              <p:cNvSpPr txBox="1"/>
              <p:nvPr/>
            </p:nvSpPr>
            <p:spPr>
              <a:xfrm>
                <a:off x="121394" y="4791666"/>
                <a:ext cx="11704320" cy="1538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vi-VN" sz="2800" b="1" i="1" dirty="0" err="1">
                    <a:latin typeface="+mj-lt"/>
                  </a:rPr>
                  <a:t>Hoặc</a:t>
                </a:r>
                <a:r>
                  <a:rPr lang="vi-VN" sz="2800" b="1" i="1" dirty="0">
                    <a:latin typeface="+mj-lt"/>
                  </a:rPr>
                  <a:t> </a:t>
                </a:r>
                <a:r>
                  <a:rPr lang="vi-VN" sz="2800" b="1" i="1" dirty="0" err="1">
                    <a:latin typeface="+mj-lt"/>
                  </a:rPr>
                  <a:t>giải</a:t>
                </a:r>
                <a:r>
                  <a:rPr lang="vi-VN" sz="2800" b="1" i="1" dirty="0">
                    <a:latin typeface="+mj-lt"/>
                  </a:rPr>
                  <a:t>: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dirty="0">
                    <a:latin typeface="+mj-lt"/>
                  </a:rPr>
                  <a:t>u</a:t>
                </a:r>
                <a:r>
                  <a:rPr lang="vi-VN" sz="2800" baseline="-25000" dirty="0">
                    <a:latin typeface="+mj-lt"/>
                  </a:rPr>
                  <a:t>2n</a:t>
                </a:r>
                <a:r>
                  <a:rPr lang="vi-VN" sz="2800" dirty="0">
                    <a:latin typeface="+mj-lt"/>
                  </a:rPr>
                  <a:t> = u</a:t>
                </a:r>
                <a:r>
                  <a:rPr lang="vi-VN" sz="2800" baseline="-25000" dirty="0">
                    <a:latin typeface="+mj-lt"/>
                  </a:rPr>
                  <a:t>n</a:t>
                </a:r>
                <a:r>
                  <a:rPr lang="vi-VN" sz="2800" dirty="0">
                    <a:latin typeface="+mj-lt"/>
                  </a:rPr>
                  <a:t> + </a:t>
                </a:r>
                <a:r>
                  <a:rPr lang="vi-VN" sz="2800" dirty="0" err="1">
                    <a:latin typeface="+mj-lt"/>
                  </a:rPr>
                  <a:t>nd</a:t>
                </a:r>
                <a:r>
                  <a:rPr lang="vi-VN" sz="2800" dirty="0">
                    <a:latin typeface="+mj-lt"/>
                  </a:rPr>
                  <a:t> 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 n = 2n + </a:t>
                </a:r>
                <a:r>
                  <a:rPr lang="vi-VN" sz="2800" dirty="0" err="1">
                    <a:latin typeface="+mj-lt"/>
                    <a:sym typeface="Wingdings" panose="05000000000000000000" pitchFamily="2" charset="2"/>
                  </a:rPr>
                  <a:t>nd</a:t>
                </a:r>
                <a:r>
                  <a:rPr lang="vi-VN" sz="2800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0 = n(1 + d)  0 = 1 + d (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n nguyên dương)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=&gt; d = -1 .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Lại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vi-VN" sz="2800" b="0" i="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có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u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= u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+ (n-1)d  2n = 8 + 1 – n  </a:t>
                </a:r>
                <a:r>
                  <a:rPr lang="vi-VN" sz="2800" dirty="0">
                    <a:latin typeface="+mj-lt"/>
                  </a:rPr>
                  <a:t>=&gt; </a:t>
                </a:r>
                <a14:m>
                  <m:oMath xmlns:m="http://schemas.openxmlformats.org/officeDocument/2006/math">
                    <m:r>
                      <a:rPr lang="vi-VN" sz="28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𝐧</m:t>
                    </m:r>
                    <m:r>
                      <a:rPr lang="vi-VN" sz="28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2800" b="1" dirty="0">
                    <a:latin typeface="+mj-lt"/>
                  </a:rPr>
                  <a:t>3 </a:t>
                </a:r>
                <a:endParaRPr lang="vi-VN" sz="2800" b="0" i="0" dirty="0">
                  <a:solidFill>
                    <a:srgbClr val="000000"/>
                  </a:solidFill>
                  <a:effectLst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13FE7F6-9BCB-4740-A589-081D3ACA5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94" y="4791666"/>
                <a:ext cx="11704320" cy="1538883"/>
              </a:xfrm>
              <a:prstGeom prst="rect">
                <a:avLst/>
              </a:prstGeom>
              <a:blipFill>
                <a:blip r:embed="rId11"/>
                <a:stretch>
                  <a:fillRect l="-1094" t="-3968" b="-10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92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F71B46C-CC98-4778-92D4-96951D27FD4D}"/>
              </a:ext>
            </a:extLst>
          </p:cNvPr>
          <p:cNvSpPr txBox="1"/>
          <p:nvPr/>
        </p:nvSpPr>
        <p:spPr>
          <a:xfrm>
            <a:off x="137160" y="0"/>
            <a:ext cx="119329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i="0" dirty="0" err="1">
                <a:solidFill>
                  <a:srgbClr val="000000"/>
                </a:solidFill>
                <a:effectLst/>
                <a:latin typeface="TimesNewRomanPS-BoldMT"/>
              </a:rPr>
              <a:t>Bài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 7 (0,5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NewRomanPS-BoldMT"/>
              </a:rPr>
              <a:t>điểm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):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ầy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H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ử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50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riệu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ồ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ào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mộ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ngâ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à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ớ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uấ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6%/năm.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Biế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rằng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nếu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khô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rú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iề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ra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khỏ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ngâ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à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ì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ứ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sau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mỗ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năm,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iề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ẽ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ượ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nhập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ào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ố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ể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í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cho năm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iếp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theo.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ỏ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sau 12 năm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ì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ầy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H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nhậ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ượ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ố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iề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ả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ố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ẫ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bao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nhiêu?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iả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ị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tro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uố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ờ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gia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ử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,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suấ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khô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ổ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ầy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H khô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rú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iề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ra.</a:t>
            </a:r>
            <a:r>
              <a:rPr lang="vi-VN" sz="2400" dirty="0"/>
              <a:t> </a:t>
            </a:r>
            <a:endParaRPr lang="en-GB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5DC467-4B4D-467D-B572-60DA5308026A}"/>
              </a:ext>
            </a:extLst>
          </p:cNvPr>
          <p:cNvSpPr txBox="1"/>
          <p:nvPr/>
        </p:nvSpPr>
        <p:spPr>
          <a:xfrm>
            <a:off x="152400" y="1605424"/>
            <a:ext cx="11917680" cy="595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 n </a:t>
            </a:r>
            <a:r>
              <a:rPr lang="en-US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ãnh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0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(1+r)</a:t>
            </a:r>
            <a:r>
              <a:rPr lang="vi-VN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: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an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: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altLang="en-US" sz="28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NewRomanPSMT"/>
              </a:rPr>
              <a:t>• </a:t>
            </a:r>
            <a:r>
              <a:rPr lang="vi-VN" sz="2800" dirty="0">
                <a:solidFill>
                  <a:srgbClr val="C00000"/>
                </a:solidFill>
                <a:latin typeface="TimesNewRomanPSMT"/>
              </a:rPr>
              <a:t>Sau năm </a:t>
            </a:r>
            <a:r>
              <a:rPr lang="vi-VN" sz="2800" dirty="0" err="1">
                <a:solidFill>
                  <a:srgbClr val="C00000"/>
                </a:solidFill>
                <a:latin typeface="TimesNewRomanPSMT"/>
              </a:rPr>
              <a:t>thứ</a:t>
            </a:r>
            <a:r>
              <a:rPr lang="vi-VN" sz="2800" dirty="0">
                <a:solidFill>
                  <a:srgbClr val="C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C00000"/>
                </a:solidFill>
                <a:latin typeface="TimesNewRomanPSMT"/>
              </a:rPr>
              <a:t>nhất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iề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T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= P. r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Aft>
                <a:spcPts val="30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      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Tiền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vốn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 +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tiềnlãi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: </a:t>
            </a:r>
            <a:r>
              <a:rPr lang="vi-VN" altLang="en-US" sz="28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P</a:t>
            </a:r>
            <a:r>
              <a:rPr lang="vi-VN" altLang="en-US" sz="2800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= P + T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= P +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Pr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= </a:t>
            </a:r>
            <a:r>
              <a:rPr lang="vi-VN" altLang="en-US" sz="28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P(1+r)</a:t>
            </a:r>
          </a:p>
          <a:p>
            <a:pPr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NewRomanPSMT"/>
              </a:rPr>
              <a:t>• </a:t>
            </a:r>
            <a:r>
              <a:rPr lang="vi-VN" sz="2800" dirty="0">
                <a:solidFill>
                  <a:srgbClr val="C00000"/>
                </a:solidFill>
                <a:latin typeface="TimesNewRomanPSMT"/>
              </a:rPr>
              <a:t>Sau năm </a:t>
            </a:r>
            <a:r>
              <a:rPr lang="vi-VN" sz="2800" dirty="0" err="1">
                <a:solidFill>
                  <a:srgbClr val="C00000"/>
                </a:solidFill>
                <a:latin typeface="TimesNewRomanPSMT"/>
              </a:rPr>
              <a:t>thứ</a:t>
            </a:r>
            <a:r>
              <a:rPr lang="vi-VN" sz="2800" dirty="0">
                <a:solidFill>
                  <a:srgbClr val="C00000"/>
                </a:solidFill>
                <a:latin typeface="TimesNewRomanPSMT"/>
              </a:rPr>
              <a:t> hai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iề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T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= P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 r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Aft>
                <a:spcPts val="30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      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Tiền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vốn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 + </a:t>
            </a: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tiềnlãi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: </a:t>
            </a:r>
            <a:r>
              <a:rPr lang="vi-VN" altLang="en-US" sz="28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P</a:t>
            </a:r>
            <a:r>
              <a:rPr lang="vi-VN" altLang="en-US" sz="2800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= P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+ T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= P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+ P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.r = P</a:t>
            </a:r>
            <a:r>
              <a:rPr lang="vi-VN" alt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1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(1+r) = </a:t>
            </a:r>
            <a:r>
              <a:rPr lang="vi-VN" altLang="en-US" sz="28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P(1+r)</a:t>
            </a:r>
            <a:r>
              <a:rPr lang="vi-VN" altLang="en-US" sz="2800" baseline="30000" dirty="0">
                <a:solidFill>
                  <a:srgbClr val="C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2</a:t>
            </a:r>
            <a:endParaRPr lang="vi-VN" sz="2800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Mathematical Symbols" panose="05050102010205020202" pitchFamily="18" charset="2"/>
            </a:endParaRPr>
          </a:p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-ItalicMT"/>
              </a:rPr>
              <a:t>   ………………………………………………….</a:t>
            </a:r>
          </a:p>
          <a:p>
            <a:pPr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latin typeface="TimesNewRomanPSMT"/>
              </a:rPr>
              <a:t>• Sau năm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hứ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n (n</a:t>
            </a:r>
            <a:r>
              <a:rPr lang="vi-VN" sz="28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 2)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Số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iền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cả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gốc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ẫn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ãi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à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vi-VN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(1+r)</a:t>
            </a:r>
            <a:r>
              <a:rPr lang="vi-V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2800" dirty="0">
              <a:solidFill>
                <a:srgbClr val="000000"/>
              </a:solidFill>
              <a:latin typeface="Times New Roman" panose="02020603050405020304" pitchFamily="18" charset="0"/>
              <a:sym typeface="Mathematical Symbols" panose="05050102010205020202" pitchFamily="18" charset="2"/>
            </a:endParaRPr>
          </a:p>
          <a:p>
            <a:pPr>
              <a:spcAft>
                <a:spcPts val="300"/>
              </a:spcAft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  </a:t>
            </a:r>
            <a:r>
              <a:rPr lang="vi-VN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Áp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vi-VN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dụng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: P = 50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riệu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đồng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), r = 6%/năm = 0,06 , n = 12.</a:t>
            </a:r>
          </a:p>
          <a:p>
            <a:pPr>
              <a:spcAft>
                <a:spcPts val="300"/>
              </a:spcAft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Sau 12 năm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hầy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H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nhận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số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tiền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cả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gốc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ẫn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ãi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NewRomanPSMT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NewRomanPSMT"/>
              </a:rPr>
              <a:t>:</a:t>
            </a:r>
          </a:p>
          <a:p>
            <a:pPr>
              <a:spcAft>
                <a:spcPts val="300"/>
              </a:spcAft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NewRomanPSMT"/>
              </a:rPr>
              <a:t>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(1+r)</a:t>
            </a:r>
            <a:r>
              <a:rPr lang="vi-V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(1+ 0,06)</a:t>
            </a:r>
            <a:r>
              <a:rPr lang="vi-V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,6098236 (</a:t>
            </a:r>
            <a:r>
              <a:rPr lang="vi-VN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en-US" sz="2800" dirty="0">
              <a:latin typeface="Times New Roman" panose="02020603050405020304" pitchFamily="18" charset="0"/>
              <a:sym typeface="Mathematical Symbols" panose="05050102010205020202" pitchFamily="18" charset="2"/>
            </a:endParaRPr>
          </a:p>
          <a:p>
            <a:pPr>
              <a:spcAft>
                <a:spcPts val="300"/>
              </a:spcAft>
            </a:pPr>
            <a:endParaRPr lang="vi-VN" altLang="en-US" sz="2400" dirty="0">
              <a:solidFill>
                <a:srgbClr val="000000"/>
              </a:solidFill>
              <a:latin typeface="Times New Roman" panose="02020603050405020304" pitchFamily="18" charset="0"/>
              <a:sym typeface="Mathematical Symbols" panose="05050102010205020202" pitchFamily="18" charset="2"/>
            </a:endParaRPr>
          </a:p>
          <a:p>
            <a:pPr>
              <a:spcAft>
                <a:spcPts val="300"/>
              </a:spcAft>
            </a:pP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NewRomanPS-ItalicMT"/>
            </a:endParaRPr>
          </a:p>
        </p:txBody>
      </p:sp>
    </p:spTree>
    <p:extLst>
      <p:ext uri="{BB962C8B-B14F-4D97-AF65-F5344CB8AC3E}">
        <p14:creationId xmlns:p14="http://schemas.microsoft.com/office/powerpoint/2010/main" val="338751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37F2290-0EA7-4C4E-9CDC-AFB2DC59311B}"/>
              </a:ext>
            </a:extLst>
          </p:cNvPr>
          <p:cNvSpPr txBox="1"/>
          <p:nvPr/>
        </p:nvSpPr>
        <p:spPr>
          <a:xfrm>
            <a:off x="0" y="0"/>
            <a:ext cx="1197864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 err="1">
                <a:solidFill>
                  <a:srgbClr val="000000"/>
                </a:solidFill>
                <a:effectLst/>
                <a:latin typeface="TimesNewRomanPS-BoldMT"/>
              </a:rPr>
              <a:t>Bài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 8 (3,5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NewRomanPS-BoldMT"/>
              </a:rPr>
              <a:t>điểm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):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Cho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ì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hóp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S.ABCD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ớ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đáy ABCD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ì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tha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m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AD // BC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AD =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2BC.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Gọ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M, N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ầ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ượ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l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tru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iểm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ủa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SA, AD. I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uộ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đoạ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SD sao cho SI = 2ID.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a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ìm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giao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uyế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ủa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hai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mặ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phẳ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(SAD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à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(SBC).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b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hứ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minh (BMN) // (SCD).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c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hứ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minh CI // (BMN) .</a:t>
            </a:r>
            <a:b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</a:br>
            <a:r>
              <a:rPr lang="vi-VN" sz="2400" b="1" i="0" dirty="0">
                <a:solidFill>
                  <a:srgbClr val="000000"/>
                </a:solidFill>
                <a:effectLst/>
                <a:latin typeface="TimesNewRomanPS-BoldMT"/>
              </a:rPr>
              <a:t>d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ìm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hiết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diệ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tạo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bở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mp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(BMI)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vớ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hì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NewRomanPSMT"/>
              </a:rPr>
              <a:t>chóp</a:t>
            </a:r>
            <a:r>
              <a:rPr lang="vi-VN" sz="2400" dirty="0"/>
              <a:t> </a:t>
            </a:r>
            <a:endParaRPr lang="en-GB" sz="24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4DDBCFA-2111-4645-8127-04B36AA4490E}"/>
              </a:ext>
            </a:extLst>
          </p:cNvPr>
          <p:cNvGrpSpPr/>
          <p:nvPr/>
        </p:nvGrpSpPr>
        <p:grpSpPr>
          <a:xfrm>
            <a:off x="6976870" y="1097280"/>
            <a:ext cx="3645409" cy="4058305"/>
            <a:chOff x="8013190" y="1097280"/>
            <a:chExt cx="3645409" cy="405830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B712900-FAA4-46BE-BED8-7673E06431EA}"/>
                </a:ext>
              </a:extLst>
            </p:cNvPr>
            <p:cNvGrpSpPr/>
            <p:nvPr/>
          </p:nvGrpSpPr>
          <p:grpSpPr>
            <a:xfrm>
              <a:off x="8334895" y="1508760"/>
              <a:ext cx="2912227" cy="3317528"/>
              <a:chOff x="4788131" y="1523494"/>
              <a:chExt cx="2912227" cy="3317528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4AB3C7-C97E-465F-B692-ABCE9039588F}"/>
                  </a:ext>
                </a:extLst>
              </p:cNvPr>
              <p:cNvCxnSpPr/>
              <p:nvPr/>
            </p:nvCxnSpPr>
            <p:spPr>
              <a:xfrm>
                <a:off x="4788131" y="3807229"/>
                <a:ext cx="2909454" cy="0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D8E7191D-414A-4C88-87C2-A264D773147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31753" y="4823614"/>
                <a:ext cx="1538963" cy="17408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4ADB8418-FF49-4E0B-8A54-3861DC188D7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790902" y="1523494"/>
                <a:ext cx="978132" cy="230313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A2BF515D-0271-44F5-8B33-C372865CF09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70269" y="1523494"/>
                <a:ext cx="498765" cy="331451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C5A7B463-2BF5-4738-91AC-E9E8A0335B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761000" y="1556990"/>
                <a:ext cx="1009716" cy="326662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9AEDACA2-0A33-4FA4-B5A0-B3CDF381A0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769034" y="1523494"/>
                <a:ext cx="1931324" cy="2286506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9FAAB3D-9C1E-4035-984F-63E30E2C63B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70716" y="3829640"/>
                <a:ext cx="921606" cy="9939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71D936D-40F1-433F-8394-C826576024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04757" y="3807229"/>
                <a:ext cx="465512" cy="1014153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Text Box 83">
              <a:extLst>
                <a:ext uri="{FF2B5EF4-FFF2-40B4-BE49-F238E27FC236}">
                  <a16:creationId xmlns:a16="http://schemas.microsoft.com/office/drawing/2014/main" id="{C61D5681-6C49-4800-B823-CBCBB38F0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3845" y="1097280"/>
              <a:ext cx="685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" name="Text Box 83">
              <a:extLst>
                <a:ext uri="{FF2B5EF4-FFF2-40B4-BE49-F238E27FC236}">
                  <a16:creationId xmlns:a16="http://schemas.microsoft.com/office/drawing/2014/main" id="{C9A52D8B-BC0A-419B-B779-161ACF03F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3190" y="3383280"/>
              <a:ext cx="4727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endPara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83">
              <a:extLst>
                <a:ext uri="{FF2B5EF4-FFF2-40B4-BE49-F238E27FC236}">
                  <a16:creationId xmlns:a16="http://schemas.microsoft.com/office/drawing/2014/main" id="{CAD1782C-0748-4299-8ABA-69BFAD245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85880" y="3429000"/>
              <a:ext cx="4727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  <a:endPara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83">
              <a:extLst>
                <a:ext uri="{FF2B5EF4-FFF2-40B4-BE49-F238E27FC236}">
                  <a16:creationId xmlns:a16="http://schemas.microsoft.com/office/drawing/2014/main" id="{115365A8-804D-45FF-B3F0-E3DB1FFC9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02240" y="4693920"/>
              <a:ext cx="4727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83">
              <a:extLst>
                <a:ext uri="{FF2B5EF4-FFF2-40B4-BE49-F238E27FC236}">
                  <a16:creationId xmlns:a16="http://schemas.microsoft.com/office/drawing/2014/main" id="{B1E2DF66-A1ED-4618-AA97-92CD4563B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8705" y="4678680"/>
              <a:ext cx="4727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endPara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 Box 83">
            <a:extLst>
              <a:ext uri="{FF2B5EF4-FFF2-40B4-BE49-F238E27FC236}">
                <a16:creationId xmlns:a16="http://schemas.microsoft.com/office/drawing/2014/main" id="{94CE0C3A-3375-46A1-8F5D-B95E8B38F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0920" y="2392680"/>
            <a:ext cx="586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•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 Box 83">
            <a:extLst>
              <a:ext uri="{FF2B5EF4-FFF2-40B4-BE49-F238E27FC236}">
                <a16:creationId xmlns:a16="http://schemas.microsoft.com/office/drawing/2014/main" id="{D1B1BA66-54B4-49BF-BBEA-D5F9144A5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3566160"/>
            <a:ext cx="586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N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 Box 83">
            <a:extLst>
              <a:ext uri="{FF2B5EF4-FFF2-40B4-BE49-F238E27FC236}">
                <a16:creationId xmlns:a16="http://schemas.microsoft.com/office/drawing/2014/main" id="{E60F3F3D-55FA-4B47-9ABC-FA57CA8F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4520" y="28758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I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CB3FDB-5BC3-4E8E-83E4-1B2A813C9D6A}"/>
              </a:ext>
            </a:extLst>
          </p:cNvPr>
          <p:cNvSpPr txBox="1"/>
          <p:nvPr/>
        </p:nvSpPr>
        <p:spPr>
          <a:xfrm>
            <a:off x="30480" y="2316480"/>
            <a:ext cx="606552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S 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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SAD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)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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SBC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). </a:t>
            </a:r>
          </a:p>
          <a:p>
            <a:pPr>
              <a:spcAft>
                <a:spcPts val="600"/>
              </a:spcAft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AD(SAD), BC(SBC), AD//BC</a:t>
            </a:r>
          </a:p>
          <a:p>
            <a:pPr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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SAD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)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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SBC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) =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x’Sx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//AD,BC’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89988B4-E3D8-4F88-B8B9-37ECB73E26A2}"/>
              </a:ext>
            </a:extLst>
          </p:cNvPr>
          <p:cNvGrpSpPr/>
          <p:nvPr/>
        </p:nvGrpSpPr>
        <p:grpSpPr>
          <a:xfrm>
            <a:off x="7544263" y="1479944"/>
            <a:ext cx="2849418" cy="428926"/>
            <a:chOff x="4710484" y="3567824"/>
            <a:chExt cx="1991388" cy="428926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C4D0A6C-5EAB-43BD-8A1C-10722E4964E5}"/>
                </a:ext>
              </a:extLst>
            </p:cNvPr>
            <p:cNvCxnSpPr>
              <a:cxnSpLocks/>
            </p:cNvCxnSpPr>
            <p:nvPr/>
          </p:nvCxnSpPr>
          <p:spPr>
            <a:xfrm>
              <a:off x="4815267" y="3596640"/>
              <a:ext cx="1826601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B069299-0825-4CB8-8397-05C5399090D4}"/>
                </a:ext>
              </a:extLst>
            </p:cNvPr>
            <p:cNvSpPr txBox="1"/>
            <p:nvPr/>
          </p:nvSpPr>
          <p:spPr>
            <a:xfrm>
              <a:off x="4710484" y="3567824"/>
              <a:ext cx="345189" cy="4223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000" b="1" dirty="0"/>
                <a:t>x</a:t>
              </a:r>
              <a:endParaRPr lang="en-GB" sz="2000" b="1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671A1BA-73E2-46E4-8754-CB15CF59D65E}"/>
                </a:ext>
              </a:extLst>
            </p:cNvPr>
            <p:cNvSpPr txBox="1"/>
            <p:nvPr/>
          </p:nvSpPr>
          <p:spPr>
            <a:xfrm>
              <a:off x="6400799" y="3596640"/>
              <a:ext cx="3010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/>
                <a:t>x’</a:t>
              </a:r>
              <a:endParaRPr lang="en-GB" sz="2000" b="1" dirty="0"/>
            </a:p>
          </p:txBody>
        </p: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ADEA0BA-12F2-4AB4-ADEE-A7373EB05FA4}"/>
              </a:ext>
            </a:extLst>
          </p:cNvPr>
          <p:cNvCxnSpPr>
            <a:cxnSpLocks/>
          </p:cNvCxnSpPr>
          <p:nvPr/>
        </p:nvCxnSpPr>
        <p:spPr>
          <a:xfrm flipV="1">
            <a:off x="7802880" y="3825242"/>
            <a:ext cx="960120" cy="102107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A799F75-24C4-437B-8A83-D5EE0FEFF2A4}"/>
              </a:ext>
            </a:extLst>
          </p:cNvPr>
          <p:cNvCxnSpPr>
            <a:cxnSpLocks/>
          </p:cNvCxnSpPr>
          <p:nvPr/>
        </p:nvCxnSpPr>
        <p:spPr>
          <a:xfrm>
            <a:off x="7818120" y="2651760"/>
            <a:ext cx="944880" cy="115824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97985AD-32EB-44B8-9B58-5ED2B65670FD}"/>
              </a:ext>
            </a:extLst>
          </p:cNvPr>
          <p:cNvCxnSpPr>
            <a:cxnSpLocks/>
          </p:cNvCxnSpPr>
          <p:nvPr/>
        </p:nvCxnSpPr>
        <p:spPr>
          <a:xfrm flipV="1">
            <a:off x="7787640" y="2651760"/>
            <a:ext cx="0" cy="214884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D67377F-9CA0-4194-BECB-4AC3A7FF5F30}"/>
                  </a:ext>
                </a:extLst>
              </p:cNvPr>
              <p:cNvSpPr txBox="1"/>
              <p:nvPr/>
            </p:nvSpPr>
            <p:spPr>
              <a:xfrm>
                <a:off x="15240" y="3672840"/>
                <a:ext cx="6918960" cy="2398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vi-VN" sz="2400" b="1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vi-V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MN//SD, SD(SCD)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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MN//(SCD) (1)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</a:rPr>
                  <a:t>Mặt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</a:rPr>
                  <a:t>khác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: 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AD = ND, BC//ND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 BCDN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là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hbh</a:t>
                </a:r>
                <a:endParaRPr lang="vi-VN" sz="2400" dirty="0">
                  <a:solidFill>
                    <a:srgbClr val="000000"/>
                  </a:solidFill>
                  <a:latin typeface="TimesNewRomanPSMT"/>
                  <a:sym typeface="Mathematical Symbols" panose="05050102010205020202" pitchFamily="18" charset="2"/>
                </a:endParaRPr>
              </a:p>
              <a:p>
                <a:pPr marL="342900" indent="-342900">
                  <a:spcAft>
                    <a:spcPts val="600"/>
                  </a:spcAft>
                  <a:buFont typeface="Mathematical Symbols" panose="05050102010205020202" pitchFamily="18" charset="2"/>
                  <a:buChar char="C"/>
                </a:pP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BN//CD </a:t>
                </a:r>
                <a:r>
                  <a:rPr lang="vi-V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mà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 CD(SCD)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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CD//(SCD) (2).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MN,BN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l Symbols" panose="05050102010205020202" pitchFamily="18" charset="2"/>
                  </a:rPr>
                  <a:t> (BMN),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MN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sym typeface="Mathematical Symbols" panose="05050102010205020202" pitchFamily="18" charset="2"/>
                  </a:rPr>
                  <a:t>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BN = N (3)</a:t>
                </a:r>
              </a:p>
              <a:p>
                <a:pPr>
                  <a:spcAft>
                    <a:spcPts val="600"/>
                  </a:spcAft>
                </a:pP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Từ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 (1), (2)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và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  <a:cs typeface="Times New Roman" panose="02020603050405020304" pitchFamily="18" charset="0"/>
                  </a:rPr>
                  <a:t> (3) suy ra </a:t>
                </a:r>
                <a:r>
                  <a:rPr lang="vi-VN" sz="2400" dirty="0">
                    <a:solidFill>
                      <a:srgbClr val="000000"/>
                    </a:solidFill>
                    <a:latin typeface="TimesNewRomanPSMT"/>
                  </a:rPr>
                  <a:t>(BMN) // (SCD)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D67377F-9CA0-4194-BECB-4AC3A7FF5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" y="3672840"/>
                <a:ext cx="6918960" cy="2398990"/>
              </a:xfrm>
              <a:prstGeom prst="rect">
                <a:avLst/>
              </a:prstGeom>
              <a:blipFill>
                <a:blip r:embed="rId2"/>
                <a:stretch>
                  <a:fillRect l="-2291" t="-3053" b="-48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97CE00B1-DCFE-4BF3-A6B0-F5D7E029BEC0}"/>
              </a:ext>
            </a:extLst>
          </p:cNvPr>
          <p:cNvSpPr txBox="1"/>
          <p:nvPr/>
        </p:nvSpPr>
        <p:spPr>
          <a:xfrm>
            <a:off x="0" y="6065520"/>
            <a:ext cx="7391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BMN) // (SCD)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mà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CI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 (SCD) 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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CI//(BMN)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endParaRPr lang="vi-VN" sz="2400" dirty="0">
              <a:solidFill>
                <a:srgbClr val="000000"/>
              </a:solidFill>
              <a:latin typeface="TimesNewRomanPSMT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C5866E5-93CD-4D94-ADC0-00073597806D}"/>
              </a:ext>
            </a:extLst>
          </p:cNvPr>
          <p:cNvCxnSpPr>
            <a:cxnSpLocks/>
          </p:cNvCxnSpPr>
          <p:nvPr/>
        </p:nvCxnSpPr>
        <p:spPr>
          <a:xfrm>
            <a:off x="7818120" y="2621280"/>
            <a:ext cx="1813560" cy="50292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CD7BF43-BD12-4873-8FB6-BB4B32D01E3F}"/>
              </a:ext>
            </a:extLst>
          </p:cNvPr>
          <p:cNvCxnSpPr>
            <a:cxnSpLocks/>
          </p:cNvCxnSpPr>
          <p:nvPr/>
        </p:nvCxnSpPr>
        <p:spPr>
          <a:xfrm>
            <a:off x="9662160" y="3139440"/>
            <a:ext cx="2529840" cy="64008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0100C9B-1C5F-4772-9C11-202F7F3903D3}"/>
              </a:ext>
            </a:extLst>
          </p:cNvPr>
          <p:cNvCxnSpPr>
            <a:cxnSpLocks/>
          </p:cNvCxnSpPr>
          <p:nvPr/>
        </p:nvCxnSpPr>
        <p:spPr>
          <a:xfrm>
            <a:off x="10195560" y="3794760"/>
            <a:ext cx="199644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Text Box 83">
            <a:extLst>
              <a:ext uri="{FF2B5EF4-FFF2-40B4-BE49-F238E27FC236}">
                <a16:creationId xmlns:a16="http://schemas.microsoft.com/office/drawing/2014/main" id="{86E0BF52-637F-4B19-9B97-8D21F1103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9100" y="3177123"/>
            <a:ext cx="68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lvl="0"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•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34CFC7-DF37-4290-AB54-8A4F0759E0F6}"/>
              </a:ext>
            </a:extLst>
          </p:cNvPr>
          <p:cNvSpPr txBox="1"/>
          <p:nvPr/>
        </p:nvSpPr>
        <p:spPr>
          <a:xfrm>
            <a:off x="7482840" y="5044440"/>
            <a:ext cx="4221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SAD): 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MI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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AD = J</a:t>
            </a: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E6153EE3-B8AD-4C06-A99F-C55CE84ABDF0}"/>
              </a:ext>
            </a:extLst>
          </p:cNvPr>
          <p:cNvCxnSpPr>
            <a:cxnSpLocks/>
          </p:cNvCxnSpPr>
          <p:nvPr/>
        </p:nvCxnSpPr>
        <p:spPr>
          <a:xfrm flipV="1">
            <a:off x="9677400" y="3810000"/>
            <a:ext cx="2514600" cy="57912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9DA3F442-9255-462E-900F-1F908B7901C2}"/>
              </a:ext>
            </a:extLst>
          </p:cNvPr>
          <p:cNvCxnSpPr>
            <a:cxnSpLocks/>
          </p:cNvCxnSpPr>
          <p:nvPr/>
        </p:nvCxnSpPr>
        <p:spPr>
          <a:xfrm flipV="1">
            <a:off x="7879080" y="4404360"/>
            <a:ext cx="1798320" cy="39624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Text Box 83">
            <a:extLst>
              <a:ext uri="{FF2B5EF4-FFF2-40B4-BE49-F238E27FC236}">
                <a16:creationId xmlns:a16="http://schemas.microsoft.com/office/drawing/2014/main" id="{5113CCFC-4A93-4166-8C02-73E13824D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415605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defRPr/>
            </a:pPr>
            <a:r>
              <a:rPr lang="vi-VN" altLang="en-US" sz="2400" b="1" kern="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910A380-920F-4522-B8CB-6CDA0815F48E}"/>
              </a:ext>
            </a:extLst>
          </p:cNvPr>
          <p:cNvSpPr txBox="1"/>
          <p:nvPr/>
        </p:nvSpPr>
        <p:spPr>
          <a:xfrm>
            <a:off x="7772400" y="5455920"/>
            <a:ext cx="4419600" cy="1646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ABCD): </a:t>
            </a:r>
            <a:r>
              <a:rPr lang="vi-VN" sz="2400" dirty="0">
                <a:solidFill>
                  <a:srgbClr val="000000"/>
                </a:solidFill>
                <a:latin typeface="TimesNewRomanPS-ItalicMT"/>
              </a:rPr>
              <a:t>BJ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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CD = E</a:t>
            </a:r>
          </a:p>
          <a:p>
            <a:pPr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latin typeface="TimesNewRomanPSMT"/>
              </a:rPr>
              <a:t>(BMI)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cắt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các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mặt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(SAD), … 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</a:rPr>
              <a:t>Mà</a:t>
            </a:r>
            <a:r>
              <a:rPr lang="vi-VN" sz="2400" dirty="0">
                <a:solidFill>
                  <a:srgbClr val="000000"/>
                </a:solidFill>
                <a:latin typeface="TimesNewRomanPSMT"/>
              </a:rPr>
              <a:t> BM//EI.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Thiết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diện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là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hình</a:t>
            </a:r>
            <a:r>
              <a:rPr lang="vi-VN" sz="2400" dirty="0">
                <a:solidFill>
                  <a:srgbClr val="000000"/>
                </a:solidFill>
                <a:latin typeface="TimesNewRomanPSMT"/>
                <a:sym typeface="Mathematical Symbols" panose="05050102010205020202" pitchFamily="18" charset="2"/>
              </a:rPr>
              <a:t> thang... </a:t>
            </a:r>
            <a:endParaRPr lang="vi-VN" sz="2400" dirty="0">
              <a:solidFill>
                <a:srgbClr val="000000"/>
              </a:solidFill>
              <a:latin typeface="TimesNewRomanPSMT"/>
            </a:endParaRP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25F1A06-B0A9-472B-BA4E-FB0162626CC5}"/>
              </a:ext>
            </a:extLst>
          </p:cNvPr>
          <p:cNvCxnSpPr>
            <a:cxnSpLocks/>
          </p:cNvCxnSpPr>
          <p:nvPr/>
        </p:nvCxnSpPr>
        <p:spPr>
          <a:xfrm flipV="1">
            <a:off x="9646920" y="3108960"/>
            <a:ext cx="0" cy="1310640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B512046F-5BCE-41A2-9DA8-1E7DF8C468A2}"/>
              </a:ext>
            </a:extLst>
          </p:cNvPr>
          <p:cNvCxnSpPr>
            <a:cxnSpLocks/>
          </p:cNvCxnSpPr>
          <p:nvPr/>
        </p:nvCxnSpPr>
        <p:spPr>
          <a:xfrm flipV="1">
            <a:off x="7787640" y="2651760"/>
            <a:ext cx="0" cy="2148840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34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  <p:bldP spid="21" grpId="0"/>
      <p:bldP spid="62" grpId="0"/>
      <p:bldP spid="7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EFEABD4AFAE0EA4BB2B2737436EBB961" ma:contentTypeVersion="7" ma:contentTypeDescription="Tạo tài liệu mới." ma:contentTypeScope="" ma:versionID="34ab35445d5be593f22b467e0ede3540">
  <xsd:schema xmlns:xsd="http://www.w3.org/2001/XMLSchema" xmlns:xs="http://www.w3.org/2001/XMLSchema" xmlns:p="http://schemas.microsoft.com/office/2006/metadata/properties" xmlns:ns2="4ef3ccf6-9fd1-4880-a1aa-aee4d2361741" xmlns:ns3="74b93d43-7217-4677-a6e6-217d705d11ac" targetNamespace="http://schemas.microsoft.com/office/2006/metadata/properties" ma:root="true" ma:fieldsID="88c7fe1a4dbf239f7a3f6052cb50286d" ns2:_="" ns3:_="">
    <xsd:import namespace="4ef3ccf6-9fd1-4880-a1aa-aee4d2361741"/>
    <xsd:import namespace="74b93d43-7217-4677-a6e6-217d705d11a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ef3ccf6-9fd1-4880-a1aa-aee4d23617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4b93d43-7217-4677-a6e6-217d705d11ac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266D84A-01FC-4CF0-A687-C3E4E3BAF7F1}"/>
</file>

<file path=customXml/itemProps2.xml><?xml version="1.0" encoding="utf-8"?>
<ds:datastoreItem xmlns:ds="http://schemas.openxmlformats.org/officeDocument/2006/customXml" ds:itemID="{3B5701C5-AFE6-484F-8762-F5D8A38F77BB}"/>
</file>

<file path=customXml/itemProps3.xml><?xml version="1.0" encoding="utf-8"?>
<ds:datastoreItem xmlns:ds="http://schemas.openxmlformats.org/officeDocument/2006/customXml" ds:itemID="{01265991-3458-45C3-8D1B-445FDF76E333}"/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1483</Words>
  <Application>Microsoft Office PowerPoint</Application>
  <PresentationFormat>Widescreen</PresentationFormat>
  <Paragraphs>7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Mathematical Symbols</vt:lpstr>
      <vt:lpstr>Times New Roman</vt:lpstr>
      <vt:lpstr>TimesNewRomanPS-BoldMT</vt:lpstr>
      <vt:lpstr>TimesNewRomanPS-ItalicMT</vt:lpstr>
      <vt:lpstr>TimesNewRomanPS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cuong@hcm.edu.vn</dc:creator>
  <cp:lastModifiedBy>phucuong@hcm.edu.vn</cp:lastModifiedBy>
  <cp:revision>3</cp:revision>
  <dcterms:created xsi:type="dcterms:W3CDTF">2021-12-20T07:03:42Z</dcterms:created>
  <dcterms:modified xsi:type="dcterms:W3CDTF">2021-12-20T14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EABD4AFAE0EA4BB2B2737436EBB961</vt:lpwstr>
  </property>
</Properties>
</file>